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1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9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B3ECE-5EAF-4971-BC80-4392687FD9A3}" type="datetimeFigureOut">
              <a:rPr lang="en-US" smtClean="0"/>
              <a:pPr/>
              <a:t>12/3/2018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FA931-5B4D-4024-B13F-383982B306B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2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audio" Target="../media/audio2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22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22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audio" Target="../media/audio2.wav"/><Relationship Id="rId7" Type="http://schemas.openxmlformats.org/officeDocument/2006/relationships/image" Target="../media/image5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1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audio" Target="../media/audio2.wav"/><Relationship Id="rId7" Type="http://schemas.openxmlformats.org/officeDocument/2006/relationships/image" Target="../media/image6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10" Type="http://schemas.openxmlformats.org/officeDocument/2006/relationships/image" Target="../media/image22.png"/><Relationship Id="rId4" Type="http://schemas.openxmlformats.org/officeDocument/2006/relationships/image" Target="../media/image59.png"/><Relationship Id="rId9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&#1575;&#1604;&#1606;&#1587;&#1576;&#1577;%20&#1575;&#1604;&#1584;&#1607;&#1576;&#1610;&#1577;%20&#1601;&#1610;%20&#1575;&#1604;&#1602;&#1585;&#1570;&#1606;%20&#1608;%20&#1575;&#1604;&#1582;&#1604;&#1602;%2000_08_38-00_12_29.mp4" TargetMode="Externa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5" Type="http://schemas.openxmlformats.org/officeDocument/2006/relationships/image" Target="../media/image36.png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2800350"/>
            <a:ext cx="753427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ربع نص 2"/>
          <p:cNvSpPr txBox="1"/>
          <p:nvPr/>
        </p:nvSpPr>
        <p:spPr>
          <a:xfrm>
            <a:off x="762000" y="4495800"/>
            <a:ext cx="3838604" cy="58477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4" name="صورة 3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304800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1824038"/>
            <a:ext cx="782002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613" y="381000"/>
            <a:ext cx="8836479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371600" y="2743200"/>
            <a:ext cx="6400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2057400" y="3276600"/>
            <a:ext cx="6629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304800" y="3962400"/>
            <a:ext cx="7239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1295400" y="4572000"/>
            <a:ext cx="7010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1752600" y="5105400"/>
            <a:ext cx="6629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2057400" y="5867400"/>
            <a:ext cx="6629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895600"/>
            <a:ext cx="782326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1981200"/>
            <a:ext cx="7809474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0" y="4191000"/>
            <a:ext cx="4191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72396" y="357166"/>
            <a:ext cx="1290643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صورة 4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6" name="شكل بيضاوي 5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ربع نص 6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 smtClean="0">
                <a:solidFill>
                  <a:srgbClr val="C00000"/>
                </a:solidFill>
              </a:rPr>
              <a:t>10 </a:t>
            </a:r>
            <a:r>
              <a:rPr lang="ar-SA" b="1" dirty="0" smtClean="0">
                <a:solidFill>
                  <a:srgbClr val="C00000"/>
                </a:solidFill>
              </a:rPr>
              <a:t>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sp>
        <p:nvSpPr>
          <p:cNvPr id="10" name="مستطيل 2"/>
          <p:cNvSpPr/>
          <p:nvPr/>
        </p:nvSpPr>
        <p:spPr>
          <a:xfrm>
            <a:off x="533400" y="2667000"/>
            <a:ext cx="6858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88963" y="2482850"/>
          <a:ext cx="558253" cy="717550"/>
        </p:xfrm>
        <a:graphic>
          <a:graphicData uri="http://schemas.openxmlformats.org/presentationml/2006/ole">
            <p:oleObj spid="_x0000_s27650" name="Equation" r:id="rId8" imgW="355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9163" y="2557463"/>
            <a:ext cx="7305675" cy="174307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038600" y="3810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81000"/>
            <a:ext cx="2214578" cy="164307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مربع نص 5"/>
          <p:cNvSpPr txBox="1"/>
          <p:nvPr/>
        </p:nvSpPr>
        <p:spPr>
          <a:xfrm>
            <a:off x="3657600" y="990600"/>
            <a:ext cx="1928826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ar-SA" sz="2400" b="1" dirty="0" err="1" smtClean="0">
                <a:solidFill>
                  <a:schemeClr val="bg1"/>
                </a:solidFill>
              </a:rPr>
              <a:t>استراتيجية</a:t>
            </a:r>
            <a:r>
              <a:rPr lang="ar-SA" sz="2400" b="1" dirty="0" smtClean="0">
                <a:solidFill>
                  <a:schemeClr val="bg1"/>
                </a:solidFill>
              </a:rPr>
              <a:t> الأركان الأربعة   </a:t>
            </a:r>
            <a:endParaRPr lang="en-US" sz="2400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572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1905000" y="3505200"/>
            <a:ext cx="6400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828800" y="3962400"/>
            <a:ext cx="6400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1752600" y="4343400"/>
            <a:ext cx="6400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2057400" y="4800600"/>
            <a:ext cx="6400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2057400" y="5257800"/>
            <a:ext cx="6400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57400"/>
            <a:ext cx="221932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590800"/>
            <a:ext cx="7126469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90600"/>
            <a:ext cx="8381999" cy="4190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685800" y="3429000"/>
            <a:ext cx="3429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ستطيل 3"/>
          <p:cNvSpPr/>
          <p:nvPr/>
        </p:nvSpPr>
        <p:spPr>
          <a:xfrm>
            <a:off x="152400" y="3962400"/>
            <a:ext cx="777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ستطيل 4"/>
          <p:cNvSpPr/>
          <p:nvPr/>
        </p:nvSpPr>
        <p:spPr>
          <a:xfrm>
            <a:off x="685800" y="4572000"/>
            <a:ext cx="7772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4191000" y="3276600"/>
            <a:ext cx="838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سهم منحني إلى الأسفل 6"/>
          <p:cNvSpPr/>
          <p:nvPr/>
        </p:nvSpPr>
        <p:spPr>
          <a:xfrm>
            <a:off x="2209800" y="3124200"/>
            <a:ext cx="11430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سهم منحني إلى الأسفل 7"/>
          <p:cNvSpPr/>
          <p:nvPr/>
        </p:nvSpPr>
        <p:spPr>
          <a:xfrm>
            <a:off x="2286000" y="3124200"/>
            <a:ext cx="15240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سهم منحني إلى الأسفل 8"/>
          <p:cNvSpPr/>
          <p:nvPr/>
        </p:nvSpPr>
        <p:spPr>
          <a:xfrm rot="10800000" flipH="1">
            <a:off x="2895601" y="3809998"/>
            <a:ext cx="571500" cy="243841"/>
          </a:xfrm>
          <a:prstGeom prst="curved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سهم منحني إلى الأسفل 9"/>
          <p:cNvSpPr/>
          <p:nvPr/>
        </p:nvSpPr>
        <p:spPr>
          <a:xfrm rot="10800000" flipH="1">
            <a:off x="2895601" y="3733800"/>
            <a:ext cx="914400" cy="304800"/>
          </a:xfrm>
          <a:prstGeom prst="curved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مستطيل 10"/>
          <p:cNvSpPr/>
          <p:nvPr/>
        </p:nvSpPr>
        <p:spPr>
          <a:xfrm>
            <a:off x="5105400" y="3352800"/>
            <a:ext cx="1066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6172200" y="3352800"/>
            <a:ext cx="1143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مستطيل 12"/>
          <p:cNvSpPr/>
          <p:nvPr/>
        </p:nvSpPr>
        <p:spPr>
          <a:xfrm>
            <a:off x="7315200" y="3352800"/>
            <a:ext cx="1143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8250" y="2590801"/>
            <a:ext cx="7524750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4160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703704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738474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8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6086475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مستدير الزوايا 6"/>
          <p:cNvSpPr/>
          <p:nvPr/>
        </p:nvSpPr>
        <p:spPr>
          <a:xfrm>
            <a:off x="245298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تعاقب الأدوار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81000"/>
            <a:ext cx="8381999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5715000"/>
            <a:ext cx="2743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20097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143375"/>
            <a:ext cx="2057400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ستطيل 5"/>
          <p:cNvSpPr/>
          <p:nvPr/>
        </p:nvSpPr>
        <p:spPr>
          <a:xfrm>
            <a:off x="685800" y="3124200"/>
            <a:ext cx="77724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مستطيل 6"/>
          <p:cNvSpPr/>
          <p:nvPr/>
        </p:nvSpPr>
        <p:spPr>
          <a:xfrm>
            <a:off x="2057400" y="3733800"/>
            <a:ext cx="6248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ستطيل 7"/>
          <p:cNvSpPr/>
          <p:nvPr/>
        </p:nvSpPr>
        <p:spPr>
          <a:xfrm>
            <a:off x="2209800" y="4495800"/>
            <a:ext cx="6248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ستطيل 8"/>
          <p:cNvSpPr/>
          <p:nvPr/>
        </p:nvSpPr>
        <p:spPr>
          <a:xfrm>
            <a:off x="2209800" y="5105400"/>
            <a:ext cx="6248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ستطيل 9"/>
          <p:cNvSpPr/>
          <p:nvPr/>
        </p:nvSpPr>
        <p:spPr>
          <a:xfrm>
            <a:off x="2209800" y="5715000"/>
            <a:ext cx="6248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990600"/>
            <a:ext cx="2067379" cy="1262063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3124200"/>
            <a:ext cx="2147887" cy="1919899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048000"/>
            <a:ext cx="2309813" cy="2532587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sp>
        <p:nvSpPr>
          <p:cNvPr id="6" name="وسيلة شرح على شكل سحابة 5"/>
          <p:cNvSpPr/>
          <p:nvPr/>
        </p:nvSpPr>
        <p:spPr>
          <a:xfrm>
            <a:off x="2019280" y="381000"/>
            <a:ext cx="4357718" cy="125559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كيف تتم عملية تبسيط الجذر النوني ؟</a:t>
            </a:r>
            <a:endParaRPr lang="en-US" sz="240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1760" y="-23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551304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مربع نص 3"/>
          <p:cNvSpPr txBox="1"/>
          <p:nvPr/>
        </p:nvSpPr>
        <p:spPr>
          <a:xfrm>
            <a:off x="586074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r" rtl="1"/>
            <a:r>
              <a:rPr lang="ar-SA" b="1" dirty="0" smtClean="0">
                <a:solidFill>
                  <a:srgbClr val="C00000"/>
                </a:solidFill>
              </a:rPr>
              <a:t> 8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5934075" y="293964"/>
            <a:ext cx="23717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مستطيل مستدير الزوايا 5"/>
          <p:cNvSpPr/>
          <p:nvPr/>
        </p:nvSpPr>
        <p:spPr>
          <a:xfrm>
            <a:off x="2300586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تعاقب الأدوار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3048000"/>
            <a:ext cx="1385887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0" y="3048000"/>
            <a:ext cx="1376363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05600" y="2438400"/>
            <a:ext cx="177165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219200"/>
            <a:ext cx="28765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2286000"/>
            <a:ext cx="2605087" cy="504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2971800"/>
            <a:ext cx="7944984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23753" y="3810000"/>
            <a:ext cx="1505847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0" y="3962400"/>
            <a:ext cx="141373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72396" y="357166"/>
            <a:ext cx="1290643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صورة 7" descr="ساعة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9" name="شكل بيضاوي 8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ربع نص 9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 smtClean="0">
                <a:solidFill>
                  <a:srgbClr val="C00000"/>
                </a:solidFill>
              </a:rPr>
              <a:t>10 </a:t>
            </a:r>
            <a:r>
              <a:rPr lang="ar-SA" b="1" dirty="0" smtClean="0">
                <a:solidFill>
                  <a:srgbClr val="C00000"/>
                </a:solidFill>
              </a:rPr>
              <a:t>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749" y="1938338"/>
            <a:ext cx="7487623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038600" y="3810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فردي</a:t>
            </a:r>
            <a:endParaRPr lang="ar-SA" sz="2400" b="1" dirty="0"/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 smtClean="0"/>
              <a:t>التقويم</a:t>
            </a:r>
            <a:endParaRPr lang="ar-S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381000"/>
            <a:ext cx="6096000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57200"/>
            <a:ext cx="2362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كائن 3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2414588" y="3084513"/>
          <a:ext cx="4314825" cy="687387"/>
        </p:xfrm>
        <a:graphic>
          <a:graphicData uri="http://schemas.openxmlformats.org/presentationml/2006/ole">
            <p:oleObj spid="_x0000_s7169" name="Packager Shell Object" r:id="rId6" imgW="4314960" imgH="686880" progId="Pack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762000"/>
            <a:ext cx="763905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57200"/>
            <a:ext cx="8001000" cy="206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مستطيل 4"/>
          <p:cNvSpPr/>
          <p:nvPr/>
        </p:nvSpPr>
        <p:spPr>
          <a:xfrm>
            <a:off x="990600" y="2057400"/>
            <a:ext cx="4648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مستطيل 5"/>
          <p:cNvSpPr/>
          <p:nvPr/>
        </p:nvSpPr>
        <p:spPr>
          <a:xfrm>
            <a:off x="5638800" y="2057400"/>
            <a:ext cx="1752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902325" y="2057400"/>
          <a:ext cx="684213" cy="411163"/>
        </p:xfrm>
        <a:graphic>
          <a:graphicData uri="http://schemas.openxmlformats.org/presentationml/2006/ole">
            <p:oleObj spid="_x0000_s5123" name="Equation" r:id="rId4" imgW="469800" imgH="2412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576888" y="2636838"/>
          <a:ext cx="1184275" cy="411162"/>
        </p:xfrm>
        <a:graphic>
          <a:graphicData uri="http://schemas.openxmlformats.org/presentationml/2006/ole">
            <p:oleObj spid="_x0000_s5125" name="Equation" r:id="rId5" imgW="812520" imgH="2412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664200" y="3268663"/>
          <a:ext cx="981075" cy="366712"/>
        </p:xfrm>
        <a:graphic>
          <a:graphicData uri="http://schemas.openxmlformats.org/presentationml/2006/ole">
            <p:oleObj spid="_x0000_s5126" name="Equation" r:id="rId6" imgW="672840" imgH="2156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761163" y="3276600"/>
          <a:ext cx="889000" cy="366713"/>
        </p:xfrm>
        <a:graphic>
          <a:graphicData uri="http://schemas.openxmlformats.org/presentationml/2006/ole">
            <p:oleObj spid="_x0000_s5127" name="Equation" r:id="rId7" imgW="609480" imgH="215640" progId="Equation.DSMT4">
              <p:embed/>
            </p:oleObj>
          </a:graphicData>
        </a:graphic>
      </p:graphicFrame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733800"/>
            <a:ext cx="906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مستطيل 10"/>
          <p:cNvSpPr/>
          <p:nvPr/>
        </p:nvSpPr>
        <p:spPr>
          <a:xfrm>
            <a:off x="0" y="4267200"/>
            <a:ext cx="5867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مستطيل 11"/>
          <p:cNvSpPr/>
          <p:nvPr/>
        </p:nvSpPr>
        <p:spPr>
          <a:xfrm>
            <a:off x="5867400" y="4343400"/>
            <a:ext cx="2133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5937250" y="4332288"/>
          <a:ext cx="1071563" cy="433387"/>
        </p:xfrm>
        <a:graphic>
          <a:graphicData uri="http://schemas.openxmlformats.org/presentationml/2006/ole">
            <p:oleObj spid="_x0000_s5129" name="Equation" r:id="rId9" imgW="736560" imgH="253800" progId="Equation.DSMT4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964238" y="4879975"/>
          <a:ext cx="1182687" cy="476250"/>
        </p:xfrm>
        <a:graphic>
          <a:graphicData uri="http://schemas.openxmlformats.org/presentationml/2006/ole">
            <p:oleObj spid="_x0000_s5132" name="Equation" r:id="rId10" imgW="812520" imgH="279360" progId="Equation.DSMT4">
              <p:embed/>
            </p:oleObj>
          </a:graphicData>
        </a:graphic>
      </p:graphicFrame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66801" y="5391150"/>
            <a:ext cx="74676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819400"/>
            <a:ext cx="7010399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مجموعة 2"/>
          <p:cNvGrpSpPr/>
          <p:nvPr/>
        </p:nvGrpSpPr>
        <p:grpSpPr>
          <a:xfrm>
            <a:off x="3657600" y="228600"/>
            <a:ext cx="2133600" cy="2362200"/>
            <a:chOff x="-71470" y="0"/>
            <a:chExt cx="3214678" cy="3786214"/>
          </a:xfrm>
        </p:grpSpPr>
        <p:pic>
          <p:nvPicPr>
            <p:cNvPr id="4" name="Picture 2" descr="image-4907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71470" y="0"/>
              <a:ext cx="3214678" cy="3786214"/>
            </a:xfrm>
            <a:prstGeom prst="rect">
              <a:avLst/>
            </a:prstGeom>
            <a:noFill/>
          </p:spPr>
        </p:pic>
        <p:sp>
          <p:nvSpPr>
            <p:cNvPr id="5" name="مستطيل 4"/>
            <p:cNvSpPr/>
            <p:nvPr/>
          </p:nvSpPr>
          <p:spPr>
            <a:xfrm>
              <a:off x="214282" y="390362"/>
              <a:ext cx="2576345" cy="19239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ar-SA" sz="2400" b="1" dirty="0" err="1" smtClean="0">
                  <a:solidFill>
                    <a:schemeClr val="accent6">
                      <a:lumMod val="50000"/>
                    </a:schemeClr>
                  </a:solidFill>
                </a:rPr>
                <a:t>استراتيجية</a:t>
              </a:r>
              <a:r>
                <a:rPr lang="ar-SA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endParaRPr lang="en-US" sz="2400" b="1" dirty="0" smtClean="0">
                <a:solidFill>
                  <a:schemeClr val="accent6">
                    <a:lumMod val="50000"/>
                  </a:schemeClr>
                </a:solidFill>
              </a:endParaRPr>
            </a:p>
            <a:p>
              <a:pPr algn="ctr"/>
              <a:r>
                <a:rPr lang="ar-SA" sz="2400" b="1" dirty="0" smtClean="0">
                  <a:solidFill>
                    <a:schemeClr val="accent6">
                      <a:lumMod val="50000"/>
                    </a:schemeClr>
                  </a:solidFill>
                </a:rPr>
                <a:t>ورقة الدقيقة الواحدة</a:t>
              </a:r>
              <a:endParaRPr lang="en-US" sz="2400" dirty="0" smtClean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pic>
          <p:nvPicPr>
            <p:cNvPr id="6" name="صورة 5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28596" y="1639880"/>
              <a:ext cx="2071702" cy="1503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0" y="0"/>
            <a:ext cx="1862351" cy="1549523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200232" y="71414"/>
            <a:ext cx="1442558" cy="1421649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85720" y="282340"/>
            <a:ext cx="858779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دقيقة واحدة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0" y="514350"/>
            <a:ext cx="7886700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0288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3187" y="0"/>
            <a:ext cx="9207187" cy="357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2"/>
          <p:cNvSpPr/>
          <p:nvPr/>
        </p:nvSpPr>
        <p:spPr>
          <a:xfrm>
            <a:off x="4648200" y="1676400"/>
            <a:ext cx="3014662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131050" y="3581400"/>
          <a:ext cx="869950" cy="866775"/>
        </p:xfrm>
        <a:graphic>
          <a:graphicData uri="http://schemas.openxmlformats.org/presentationml/2006/ole">
            <p:oleObj spid="_x0000_s8196" name="Equation" r:id="rId4" imgW="596880" imgH="507960" progId="Equation.DSMT4">
              <p:embed/>
            </p:oleObj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7083425" y="4695825"/>
          <a:ext cx="1333500" cy="866775"/>
        </p:xfrm>
        <a:graphic>
          <a:graphicData uri="http://schemas.openxmlformats.org/presentationml/2006/ole">
            <p:oleObj spid="_x0000_s8198" name="Equation" r:id="rId5" imgW="914400" imgH="507960" progId="Equation.DSMT4">
              <p:embed/>
            </p:oleObj>
          </a:graphicData>
        </a:graphic>
      </p:graphicFrame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7204075" y="5507038"/>
          <a:ext cx="944563" cy="823912"/>
        </p:xfrm>
        <a:graphic>
          <a:graphicData uri="http://schemas.openxmlformats.org/presentationml/2006/ole">
            <p:oleObj spid="_x0000_s8199" name="Equation" r:id="rId6" imgW="647640" imgH="482400" progId="Equation.DSMT4">
              <p:embed/>
            </p:oleObj>
          </a:graphicData>
        </a:graphic>
      </p:graphicFrame>
      <p:sp>
        <p:nvSpPr>
          <p:cNvPr id="12" name="مستطيل 11"/>
          <p:cNvSpPr/>
          <p:nvPr/>
        </p:nvSpPr>
        <p:spPr>
          <a:xfrm>
            <a:off x="4572000" y="2667000"/>
            <a:ext cx="23622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مستطيل 10"/>
          <p:cNvSpPr/>
          <p:nvPr/>
        </p:nvSpPr>
        <p:spPr>
          <a:xfrm>
            <a:off x="6781800" y="2514600"/>
            <a:ext cx="16764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62775" y="2635250"/>
          <a:ext cx="1190625" cy="887413"/>
        </p:xfrm>
        <a:graphic>
          <a:graphicData uri="http://schemas.openxmlformats.org/presentationml/2006/ole">
            <p:oleObj spid="_x0000_s8195" name="Equation" r:id="rId7" imgW="660240" imgH="520560" progId="Equation.DSMT4">
              <p:embed/>
            </p:oleObj>
          </a:graphicData>
        </a:graphic>
      </p:graphicFrame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81600" y="3870385"/>
            <a:ext cx="1219200" cy="1311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مستطيل 15"/>
          <p:cNvSpPr/>
          <p:nvPr/>
        </p:nvSpPr>
        <p:spPr>
          <a:xfrm>
            <a:off x="5105400" y="4038600"/>
            <a:ext cx="156686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مستطيل 16"/>
          <p:cNvSpPr/>
          <p:nvPr/>
        </p:nvSpPr>
        <p:spPr>
          <a:xfrm>
            <a:off x="5105400" y="4800600"/>
            <a:ext cx="1566862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3657600"/>
            <a:ext cx="400594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مستطيل 18"/>
          <p:cNvSpPr/>
          <p:nvPr/>
        </p:nvSpPr>
        <p:spPr>
          <a:xfrm>
            <a:off x="-76200" y="838200"/>
            <a:ext cx="4419600" cy="563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مستطيل 22"/>
          <p:cNvSpPr/>
          <p:nvPr/>
        </p:nvSpPr>
        <p:spPr>
          <a:xfrm>
            <a:off x="490538" y="5791200"/>
            <a:ext cx="3929062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471738" y="990600"/>
          <a:ext cx="798512" cy="677863"/>
        </p:xfrm>
        <a:graphic>
          <a:graphicData uri="http://schemas.openxmlformats.org/presentationml/2006/ole">
            <p:oleObj spid="_x0000_s8200" name="Equation" r:id="rId10" imgW="507960" imgH="43164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981200" y="1905000"/>
          <a:ext cx="1524000" cy="862334"/>
        </p:xfrm>
        <a:graphic>
          <a:graphicData uri="http://schemas.openxmlformats.org/presentationml/2006/ole">
            <p:oleObj spid="_x0000_s8201" name="Equation" r:id="rId11" imgW="850680" imgH="48240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208213" y="3005138"/>
          <a:ext cx="1069975" cy="793750"/>
        </p:xfrm>
        <a:graphic>
          <a:graphicData uri="http://schemas.openxmlformats.org/presentationml/2006/ole">
            <p:oleObj spid="_x0000_s8202" name="Equation" r:id="rId12" imgW="5968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6" grpId="0" animBg="1"/>
      <p:bldP spid="17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 l="14130"/>
          <a:stretch>
            <a:fillRect/>
          </a:stretch>
        </p:blipFill>
        <p:spPr bwMode="auto">
          <a:xfrm>
            <a:off x="1981200" y="2438401"/>
            <a:ext cx="6019801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295400" y="3048000"/>
          <a:ext cx="647700" cy="755650"/>
        </p:xfrm>
        <a:graphic>
          <a:graphicData uri="http://schemas.openxmlformats.org/presentationml/2006/ole">
            <p:oleObj spid="_x0000_s26626" name="Equation" r:id="rId8" imgW="3808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</TotalTime>
  <Words>60</Words>
  <Application>Microsoft Office PowerPoint</Application>
  <PresentationFormat>On-screen Show (4:3)</PresentationFormat>
  <Paragraphs>3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سمة Office</vt:lpstr>
      <vt:lpstr>Packager Shell Object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lenovo</cp:lastModifiedBy>
  <cp:revision>33</cp:revision>
  <dcterms:created xsi:type="dcterms:W3CDTF">2015-12-13T19:44:43Z</dcterms:created>
  <dcterms:modified xsi:type="dcterms:W3CDTF">2018-12-03T10:47:55Z</dcterms:modified>
</cp:coreProperties>
</file>